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E4" w:rsidRPr="00287932" w:rsidRDefault="00554FE4" w:rsidP="00287932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287932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287932" w:rsidRDefault="009C6E66" w:rsidP="00287932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28793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2</w:t>
      </w:r>
      <w:r w:rsidR="00554FE4" w:rsidRPr="0028793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28793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Kinetics</w:t>
      </w:r>
    </w:p>
    <w:p w:rsidR="00554FE4" w:rsidRPr="00287932" w:rsidRDefault="003A05B3" w:rsidP="00287932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28793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2.7</w:t>
      </w:r>
      <w:r w:rsidR="00554FE4" w:rsidRPr="0028793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28793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Catalysis</w:t>
      </w:r>
    </w:p>
    <w:p w:rsidR="00C931A3" w:rsidRPr="00287932" w:rsidRDefault="00610C82" w:rsidP="0028793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7</w:t>
      </w:r>
      <w:r w:rsidR="000A114D" w:rsidRPr="00287932">
        <w:rPr>
          <w:rFonts w:ascii="Times New Roman" w:hAnsi="Times New Roman" w:cs="Times New Roman"/>
          <w:sz w:val="24"/>
          <w:szCs w:val="24"/>
        </w:rPr>
        <w:t>7</w:t>
      </w:r>
      <w:r w:rsidR="00586838" w:rsidRPr="00287932">
        <w:rPr>
          <w:rFonts w:ascii="Times New Roman" w:hAnsi="Times New Roman" w:cs="Times New Roman"/>
          <w:sz w:val="24"/>
          <w:szCs w:val="24"/>
        </w:rPr>
        <w:t>. Account for the increase in reaction rate brought about by a catalyst.</w:t>
      </w:r>
    </w:p>
    <w:p w:rsidR="00736FA1" w:rsidRPr="00287932" w:rsidRDefault="00736FA1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287932" w:rsidRDefault="005D7F0E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The general mode of action for a catalyst is to provide a mechanism by which the reactants can unite more readily by taking a path with a lower reaction energy. The rates of both the forward and the reverse reactions are increased, leading to a faster achievement of equilibrium.</w:t>
      </w:r>
    </w:p>
    <w:p w:rsidR="00825ECE" w:rsidRPr="00287932" w:rsidRDefault="00610C82" w:rsidP="00287932">
      <w:pPr>
        <w:tabs>
          <w:tab w:val="left" w:pos="-144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7</w:t>
      </w:r>
      <w:r w:rsidR="000A114D" w:rsidRPr="00287932">
        <w:rPr>
          <w:rFonts w:ascii="Times New Roman" w:hAnsi="Times New Roman" w:cs="Times New Roman"/>
          <w:sz w:val="24"/>
          <w:szCs w:val="24"/>
        </w:rPr>
        <w:t>9</w:t>
      </w:r>
      <w:r w:rsidR="00825ECE" w:rsidRPr="00287932">
        <w:rPr>
          <w:rFonts w:ascii="Times New Roman" w:hAnsi="Times New Roman" w:cs="Times New Roman"/>
          <w:sz w:val="24"/>
          <w:szCs w:val="24"/>
        </w:rPr>
        <w:t>. Consider this scenario and answer the following questions: Chlorine atoms resulting from decomposition of chlorofluoromethanes, such as CCl</w:t>
      </w:r>
      <w:r w:rsidR="00825ECE" w:rsidRPr="0028793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5ECE" w:rsidRPr="00287932">
        <w:rPr>
          <w:rFonts w:ascii="Times New Roman" w:hAnsi="Times New Roman" w:cs="Times New Roman"/>
          <w:sz w:val="24"/>
          <w:szCs w:val="24"/>
        </w:rPr>
        <w:t>F</w:t>
      </w:r>
      <w:r w:rsidR="00825ECE" w:rsidRPr="0028793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5ECE" w:rsidRPr="00287932">
        <w:rPr>
          <w:rFonts w:ascii="Times New Roman" w:hAnsi="Times New Roman" w:cs="Times New Roman"/>
          <w:sz w:val="24"/>
          <w:szCs w:val="24"/>
        </w:rPr>
        <w:t>, catalyze the decomposition of ozone in the atmosphere. One simplified mechanism for the decomposition is:</w:t>
      </w:r>
    </w:p>
    <w:p w:rsidR="00825ECE" w:rsidRPr="00287932" w:rsidRDefault="00825ECE" w:rsidP="00287932">
      <w:pPr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position w:val="-54"/>
          <w:sz w:val="24"/>
          <w:szCs w:val="24"/>
        </w:rPr>
        <w:object w:dxaOrig="270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60pt" o:ole="">
            <v:imagedata r:id="rId6" o:title=""/>
          </v:shape>
          <o:OLEObject Type="Embed" ProgID="Equation.DSMT4" ShapeID="_x0000_i1025" DrawAspect="Content" ObjectID="_1525784896" r:id="rId7"/>
        </w:object>
      </w:r>
    </w:p>
    <w:p w:rsidR="00825ECE" w:rsidRPr="00287932" w:rsidRDefault="00825ECE" w:rsidP="00BF71D2">
      <w:pPr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(a) Explain why chlorine atoms are catalysts in the gas-phase transformation:</w:t>
      </w:r>
    </w:p>
    <w:p w:rsidR="00825ECE" w:rsidRPr="00287932" w:rsidRDefault="00825ECE" w:rsidP="00BF71D2">
      <w:pPr>
        <w:pStyle w:val="MTDisplayEquation"/>
        <w:spacing w:line="240" w:lineRule="auto"/>
        <w:jc w:val="left"/>
        <w:outlineLvl w:val="0"/>
      </w:pPr>
      <w:r w:rsidRPr="00287932">
        <w:rPr>
          <w:position w:val="-12"/>
        </w:rPr>
        <w:object w:dxaOrig="1440" w:dyaOrig="380">
          <v:shape id="_x0000_i1026" type="#_x0000_t75" style="width:1in;height:19pt" o:ole="">
            <v:imagedata r:id="rId8" o:title=""/>
          </v:shape>
          <o:OLEObject Type="Embed" ProgID="Equation.DSMT4" ShapeID="_x0000_i1026" DrawAspect="Content" ObjectID="_1525784897" r:id="rId9"/>
        </w:object>
      </w:r>
    </w:p>
    <w:p w:rsidR="00825ECE" w:rsidRPr="00287932" w:rsidRDefault="00825ECE" w:rsidP="00287932">
      <w:pPr>
        <w:tabs>
          <w:tab w:val="left" w:pos="-144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(b) Nitric oxide is also involved in the decomposition of ozone by the mechanism:</w:t>
      </w:r>
    </w:p>
    <w:p w:rsidR="00825ECE" w:rsidRPr="00287932" w:rsidRDefault="00825ECE" w:rsidP="00287932">
      <w:pPr>
        <w:keepNext/>
        <w:keepLines/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position w:val="-54"/>
          <w:sz w:val="24"/>
          <w:szCs w:val="24"/>
        </w:rPr>
        <w:object w:dxaOrig="2860" w:dyaOrig="1200">
          <v:shape id="_x0000_i1027" type="#_x0000_t75" style="width:142.5pt;height:60pt" o:ole="">
            <v:imagedata r:id="rId10" o:title=""/>
          </v:shape>
          <o:OLEObject Type="Embed" ProgID="Equation.DSMT4" ShapeID="_x0000_i1027" DrawAspect="Content" ObjectID="_1525784898" r:id="rId11"/>
        </w:object>
      </w:r>
    </w:p>
    <w:p w:rsidR="00736FA1" w:rsidRPr="00287932" w:rsidRDefault="00825ECE" w:rsidP="0028793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Is NO a catalyst for the decomposition? Explain your answer.</w:t>
      </w:r>
    </w:p>
    <w:p w:rsidR="00736FA1" w:rsidRPr="00287932" w:rsidRDefault="00736FA1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287932" w:rsidRDefault="000B6A9D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a) Chlorine atoms are a catalyst because they react in the second step but are regenerated in the third step. Thus, they are not used up, which is a characteristic of catalysts. (b) NO is a catalyst for the same reason as in part (a).</w:t>
      </w:r>
    </w:p>
    <w:p w:rsidR="00A807D4" w:rsidRPr="00287932" w:rsidRDefault="00610C82" w:rsidP="00BF71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8</w:t>
      </w:r>
      <w:r w:rsidR="000A114D" w:rsidRPr="00287932">
        <w:rPr>
          <w:rFonts w:ascii="Times New Roman" w:hAnsi="Times New Roman" w:cs="Times New Roman"/>
          <w:sz w:val="24"/>
          <w:szCs w:val="24"/>
        </w:rPr>
        <w:t>1</w:t>
      </w:r>
      <w:r w:rsidR="00A807D4" w:rsidRPr="00287932">
        <w:rPr>
          <w:rFonts w:ascii="Times New Roman" w:hAnsi="Times New Roman" w:cs="Times New Roman"/>
          <w:sz w:val="24"/>
          <w:szCs w:val="24"/>
        </w:rPr>
        <w:t>. For each of the following pairs of reaction diagrams, identify which of the pairs is catalyzed:</w:t>
      </w:r>
    </w:p>
    <w:p w:rsidR="00A807D4" w:rsidRPr="00287932" w:rsidRDefault="00A807D4" w:rsidP="00BF71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(a)</w:t>
      </w:r>
      <w:r w:rsidR="00ED76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07D4" w:rsidRPr="00287932" w:rsidRDefault="00A807D4" w:rsidP="0028793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86400" cy="1959610"/>
            <wp:effectExtent l="0" t="0" r="0" b="2540"/>
            <wp:docPr id="5" name="Picture 5" descr="L:\Clients\Connexions\CONNEX130016_Chemistry\02_Working_Files\C12_Kinetics\99_Current_Art\JPEG\CNX_Chem_12_07_Exercise5a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L:\Clients\Connexions\CONNEX130016_Chemistry\02_Working_Files\C12_Kinetics\99_Current_Art\JPEG\CNX_Chem_12_07_Exercise5a_img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5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7D4" w:rsidRPr="00287932" w:rsidRDefault="00A807D4" w:rsidP="0028793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lastRenderedPageBreak/>
        <w:t>(b)</w:t>
      </w:r>
      <w:r w:rsidR="00ED76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FA1" w:rsidRPr="00287932" w:rsidRDefault="00A807D4" w:rsidP="0028793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86400" cy="1959610"/>
            <wp:effectExtent l="0" t="0" r="0" b="2540"/>
            <wp:docPr id="6" name="Picture 6" descr="L:\Clients\Connexions\CONNEX130016_Chemistry\02_Working_Files\C12_Kinetics\99_Current_Art\JPEG\CNX_Chem_12_07_Exercise5b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L:\Clients\Connexions\CONNEX130016_Chemistry\02_Working_Files\C12_Kinetics\99_Current_Art\JPEG\CNX_Chem_12_07_Exercise5b_img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5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FA1" w:rsidRPr="00287932" w:rsidRDefault="00736FA1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287932" w:rsidRDefault="00A807D4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 xml:space="preserve">lowering of the transition state energy indicates the effect of a catalyst. </w:t>
      </w:r>
      <w:r w:rsidR="00B571EF">
        <w:rPr>
          <w:rFonts w:ascii="Times New Roman" w:hAnsi="Times New Roman" w:cs="Times New Roman"/>
          <w:sz w:val="24"/>
          <w:szCs w:val="24"/>
        </w:rPr>
        <w:t>(</w:t>
      </w:r>
      <w:r w:rsidRPr="00287932">
        <w:rPr>
          <w:rFonts w:ascii="Times New Roman" w:hAnsi="Times New Roman" w:cs="Times New Roman"/>
          <w:sz w:val="24"/>
          <w:szCs w:val="24"/>
        </w:rPr>
        <w:t xml:space="preserve">a) </w:t>
      </w:r>
      <w:r w:rsidR="004C1040">
        <w:rPr>
          <w:rFonts w:ascii="Times New Roman" w:hAnsi="Times New Roman" w:cs="Times New Roman"/>
          <w:sz w:val="24"/>
          <w:szCs w:val="24"/>
        </w:rPr>
        <w:t>b</w:t>
      </w:r>
      <w:r w:rsidRPr="00287932">
        <w:rPr>
          <w:rFonts w:ascii="Times New Roman" w:hAnsi="Times New Roman" w:cs="Times New Roman"/>
          <w:sz w:val="24"/>
          <w:szCs w:val="24"/>
        </w:rPr>
        <w:t xml:space="preserve">; </w:t>
      </w:r>
      <w:r w:rsidR="00B571EF">
        <w:rPr>
          <w:rFonts w:ascii="Times New Roman" w:hAnsi="Times New Roman" w:cs="Times New Roman"/>
          <w:sz w:val="24"/>
          <w:szCs w:val="24"/>
        </w:rPr>
        <w:t>(</w:t>
      </w:r>
      <w:r w:rsidRPr="00287932">
        <w:rPr>
          <w:rFonts w:ascii="Times New Roman" w:hAnsi="Times New Roman" w:cs="Times New Roman"/>
          <w:sz w:val="24"/>
          <w:szCs w:val="24"/>
        </w:rPr>
        <w:t xml:space="preserve">b) </w:t>
      </w:r>
      <w:r w:rsidR="00B571EF">
        <w:rPr>
          <w:rFonts w:ascii="Times New Roman" w:hAnsi="Times New Roman" w:cs="Times New Roman"/>
          <w:sz w:val="24"/>
          <w:szCs w:val="24"/>
        </w:rPr>
        <w:t>b</w:t>
      </w:r>
    </w:p>
    <w:p w:rsidR="005E3559" w:rsidRPr="00287932" w:rsidRDefault="00610C82" w:rsidP="0028793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8</w:t>
      </w:r>
      <w:r w:rsidR="000A114D" w:rsidRPr="00287932">
        <w:rPr>
          <w:rFonts w:ascii="Times New Roman" w:hAnsi="Times New Roman" w:cs="Times New Roman"/>
          <w:sz w:val="24"/>
          <w:szCs w:val="24"/>
        </w:rPr>
        <w:t>3</w:t>
      </w:r>
      <w:r w:rsidR="005E3559" w:rsidRPr="00287932">
        <w:rPr>
          <w:rFonts w:ascii="Times New Roman" w:hAnsi="Times New Roman" w:cs="Times New Roman"/>
          <w:sz w:val="24"/>
          <w:szCs w:val="24"/>
        </w:rPr>
        <w:t>. For each of the following reaction diagrams, estimate the activation energy (</w:t>
      </w:r>
      <w:r w:rsidR="005E3559" w:rsidRPr="00287932">
        <w:rPr>
          <w:rFonts w:ascii="Times New Roman" w:hAnsi="Times New Roman" w:cs="Times New Roman"/>
          <w:i/>
          <w:sz w:val="24"/>
          <w:szCs w:val="24"/>
        </w:rPr>
        <w:t>E</w:t>
      </w:r>
      <w:r w:rsidR="005E3559" w:rsidRPr="0028793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5E3559" w:rsidRPr="00287932">
        <w:rPr>
          <w:rFonts w:ascii="Times New Roman" w:hAnsi="Times New Roman" w:cs="Times New Roman"/>
          <w:sz w:val="24"/>
          <w:szCs w:val="24"/>
        </w:rPr>
        <w:t>) of the reaction:</w:t>
      </w:r>
      <w:bookmarkStart w:id="0" w:name="_GoBack"/>
      <w:bookmarkEnd w:id="0"/>
    </w:p>
    <w:p w:rsidR="005E3559" w:rsidRPr="00287932" w:rsidRDefault="005E3559" w:rsidP="0028793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(a)</w:t>
      </w:r>
      <w:r w:rsidR="00ED76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E3559" w:rsidRPr="00287932" w:rsidRDefault="005E3559" w:rsidP="0028793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76245" cy="1782445"/>
            <wp:effectExtent l="0" t="0" r="0" b="8255"/>
            <wp:docPr id="9" name="Picture 9" descr="L:\Clients\Connexions\CONNEX130016_Chemistry\02_Working_Files\C12_Kinetics\99_Current_Art\JPEG\CNX_Chem_12_07_Exercise7a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L:\Clients\Connexions\CONNEX130016_Chemistry\02_Working_Files\C12_Kinetics\99_Current_Art\JPEG\CNX_Chem_12_07_Exercise7a_img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45" cy="178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3559" w:rsidRPr="00287932" w:rsidRDefault="005E3559" w:rsidP="0028793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(b)</w:t>
      </w:r>
      <w:r w:rsidR="00ED76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FA1" w:rsidRPr="00287932" w:rsidRDefault="005E3559" w:rsidP="0028793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76245" cy="1782445"/>
            <wp:effectExtent l="0" t="0" r="0" b="8255"/>
            <wp:docPr id="10" name="Picture 10" descr="L:\Clients\Connexions\CONNEX130016_Chemistry\02_Working_Files\C12_Kinetics\99_Current_Art\JPEG\CNX_Chem_12_07_Exercise7b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L:\Clients\Connexions\CONNEX130016_Chemistry\02_Working_Files\C12_Kinetics\99_Current_Art\JPEG\CNX_Chem_12_07_Exercise7b_img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45" cy="178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35B4" w:rsidRPr="00287932" w:rsidRDefault="00736FA1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287932" w:rsidRDefault="00A449DB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the energy needed to go from the initial state to the transition state is (a) 10 kJ; (b) 10kJ</w:t>
      </w:r>
    </w:p>
    <w:p w:rsidR="00AC39EE" w:rsidRPr="00287932" w:rsidRDefault="00610C82" w:rsidP="0028793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8</w:t>
      </w:r>
      <w:r w:rsidR="000A114D" w:rsidRPr="00287932">
        <w:rPr>
          <w:rFonts w:ascii="Times New Roman" w:hAnsi="Times New Roman" w:cs="Times New Roman"/>
          <w:sz w:val="24"/>
          <w:szCs w:val="24"/>
        </w:rPr>
        <w:t>5</w:t>
      </w:r>
      <w:r w:rsidR="0041403D" w:rsidRPr="00287932">
        <w:rPr>
          <w:rFonts w:ascii="Times New Roman" w:hAnsi="Times New Roman" w:cs="Times New Roman"/>
          <w:sz w:val="24"/>
          <w:szCs w:val="24"/>
        </w:rPr>
        <w:t>. Based on the diagrams in Exercise 12.83, which of the reactions has the fastest rate? Which has the slowest rate?</w:t>
      </w:r>
    </w:p>
    <w:p w:rsidR="00AC39EE" w:rsidRPr="00287932" w:rsidRDefault="00AC39EE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lastRenderedPageBreak/>
        <w:t>Solution</w:t>
      </w:r>
    </w:p>
    <w:p w:rsidR="00B8466C" w:rsidRDefault="00E63275" w:rsidP="0028793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87932">
        <w:rPr>
          <w:rFonts w:ascii="Times New Roman" w:hAnsi="Times New Roman" w:cs="Times New Roman"/>
          <w:sz w:val="24"/>
          <w:szCs w:val="24"/>
        </w:rPr>
        <w:t>The smaller the activation energy, the faster the reaction. In this case, both have the same activation energy, so they would have the same rate.</w:t>
      </w:r>
    </w:p>
    <w:p w:rsidR="00B8466C" w:rsidRDefault="00B8466C" w:rsidP="00B8466C">
      <w:pPr>
        <w:rPr>
          <w:rFonts w:ascii="Times New Roman" w:hAnsi="Times New Roman" w:cs="Times New Roman"/>
          <w:sz w:val="24"/>
          <w:szCs w:val="24"/>
        </w:rPr>
      </w:pPr>
    </w:p>
    <w:p w:rsidR="00B8466C" w:rsidRDefault="00B8466C" w:rsidP="00B846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AC39EE" w:rsidRPr="00B8466C" w:rsidRDefault="00AC39EE" w:rsidP="00B8466C">
      <w:pPr>
        <w:rPr>
          <w:rFonts w:ascii="Times New Roman" w:hAnsi="Times New Roman" w:cs="Times New Roman"/>
          <w:sz w:val="24"/>
          <w:szCs w:val="24"/>
        </w:rPr>
      </w:pPr>
    </w:p>
    <w:sectPr w:rsidR="00AC39EE" w:rsidRPr="00B8466C" w:rsidSect="002F2C50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B6974" w:rsidRDefault="002B6974" w:rsidP="00777CA4">
      <w:pPr>
        <w:spacing w:after="0" w:line="240" w:lineRule="auto"/>
      </w:pPr>
      <w:r>
        <w:separator/>
      </w:r>
    </w:p>
  </w:endnote>
  <w:endnote w:type="continuationSeparator" w:id="0">
    <w:p w:rsidR="002B6974" w:rsidRDefault="002B6974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44236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44236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4C104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44236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44236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44236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4C1040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  <w:r w:rsidR="00442360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B6974" w:rsidRDefault="002B6974" w:rsidP="00777CA4">
      <w:pPr>
        <w:spacing w:after="0" w:line="240" w:lineRule="auto"/>
      </w:pPr>
      <w:r>
        <w:separator/>
      </w:r>
    </w:p>
  </w:footnote>
  <w:footnote w:type="continuationSeparator" w:id="0">
    <w:p w:rsidR="002B6974" w:rsidRDefault="002B6974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6FA1" w:rsidRPr="0046540C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46540C">
      <w:rPr>
        <w:rFonts w:ascii="Times New Roman" w:hAnsi="Times New Roman" w:cs="Times New Roman"/>
        <w:color w:val="000000" w:themeColor="text1"/>
        <w:sz w:val="24"/>
        <w:szCs w:val="24"/>
      </w:rPr>
      <w:t xml:space="preserve">OpenStax College </w:t>
    </w:r>
    <w:r w:rsidRPr="0046540C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46540C" w:rsidRDefault="0046540C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46540C">
      <w:rPr>
        <w:rFonts w:ascii="Times New Roman" w:hAnsi="Times New Roman" w:cs="Times New Roman"/>
        <w:color w:val="000000" w:themeColor="text1"/>
        <w:sz w:val="24"/>
        <w:szCs w:val="24"/>
      </w:rPr>
      <w:t>12.7: Catalysi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7E4F"/>
    <w:rsid w:val="000338BE"/>
    <w:rsid w:val="00043D4A"/>
    <w:rsid w:val="00055AE2"/>
    <w:rsid w:val="00057615"/>
    <w:rsid w:val="000A114D"/>
    <w:rsid w:val="000A5F68"/>
    <w:rsid w:val="000B6A9D"/>
    <w:rsid w:val="00101E96"/>
    <w:rsid w:val="001048AD"/>
    <w:rsid w:val="001B52A2"/>
    <w:rsid w:val="001C35B4"/>
    <w:rsid w:val="001F4307"/>
    <w:rsid w:val="00214BA2"/>
    <w:rsid w:val="00217ABC"/>
    <w:rsid w:val="002568D9"/>
    <w:rsid w:val="0026512F"/>
    <w:rsid w:val="00287932"/>
    <w:rsid w:val="002B6974"/>
    <w:rsid w:val="002E4D11"/>
    <w:rsid w:val="002F2C50"/>
    <w:rsid w:val="00326BCA"/>
    <w:rsid w:val="003327D7"/>
    <w:rsid w:val="00382265"/>
    <w:rsid w:val="003A05B3"/>
    <w:rsid w:val="003B7F9D"/>
    <w:rsid w:val="003E1FC7"/>
    <w:rsid w:val="0041403D"/>
    <w:rsid w:val="00432CBE"/>
    <w:rsid w:val="00442360"/>
    <w:rsid w:val="00442C9B"/>
    <w:rsid w:val="004653C2"/>
    <w:rsid w:val="0046540C"/>
    <w:rsid w:val="004943FF"/>
    <w:rsid w:val="004C1040"/>
    <w:rsid w:val="004E2A82"/>
    <w:rsid w:val="00550C85"/>
    <w:rsid w:val="00554FE4"/>
    <w:rsid w:val="00584F76"/>
    <w:rsid w:val="00586838"/>
    <w:rsid w:val="005D7F0E"/>
    <w:rsid w:val="005E3559"/>
    <w:rsid w:val="00610C82"/>
    <w:rsid w:val="00651D4E"/>
    <w:rsid w:val="00671E3E"/>
    <w:rsid w:val="00691F1D"/>
    <w:rsid w:val="006F7A95"/>
    <w:rsid w:val="00705064"/>
    <w:rsid w:val="00724A26"/>
    <w:rsid w:val="00726CBE"/>
    <w:rsid w:val="00736FA1"/>
    <w:rsid w:val="00777CA4"/>
    <w:rsid w:val="007E7842"/>
    <w:rsid w:val="0081029C"/>
    <w:rsid w:val="00825ECE"/>
    <w:rsid w:val="008759EC"/>
    <w:rsid w:val="0094575A"/>
    <w:rsid w:val="00993A3B"/>
    <w:rsid w:val="009A20B9"/>
    <w:rsid w:val="009C6E66"/>
    <w:rsid w:val="009D21CD"/>
    <w:rsid w:val="00A449DB"/>
    <w:rsid w:val="00A72BAA"/>
    <w:rsid w:val="00A807D4"/>
    <w:rsid w:val="00AC289F"/>
    <w:rsid w:val="00AC39EE"/>
    <w:rsid w:val="00B02882"/>
    <w:rsid w:val="00B14B6D"/>
    <w:rsid w:val="00B571EF"/>
    <w:rsid w:val="00B65336"/>
    <w:rsid w:val="00B8466C"/>
    <w:rsid w:val="00BB096F"/>
    <w:rsid w:val="00BB3A53"/>
    <w:rsid w:val="00BD45B6"/>
    <w:rsid w:val="00BE164B"/>
    <w:rsid w:val="00BF71D2"/>
    <w:rsid w:val="00C0150F"/>
    <w:rsid w:val="00C21943"/>
    <w:rsid w:val="00C258B1"/>
    <w:rsid w:val="00C33DBD"/>
    <w:rsid w:val="00C9230C"/>
    <w:rsid w:val="00C931A3"/>
    <w:rsid w:val="00C94B17"/>
    <w:rsid w:val="00DB1327"/>
    <w:rsid w:val="00DB4985"/>
    <w:rsid w:val="00DB6B02"/>
    <w:rsid w:val="00E37DCA"/>
    <w:rsid w:val="00E63275"/>
    <w:rsid w:val="00ED76CF"/>
    <w:rsid w:val="00EF2476"/>
    <w:rsid w:val="00F33790"/>
    <w:rsid w:val="00FC23FB"/>
    <w:rsid w:val="00FE3509"/>
    <w:rsid w:val="00FF57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B4E116"/>
  <w15:docId w15:val="{0595A131-C3EC-4E5C-BA24-41CFD7CA3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FootnoteReference">
    <w:name w:val="footnote reference"/>
    <w:basedOn w:val="DefaultParagraphFont"/>
    <w:uiPriority w:val="99"/>
    <w:rsid w:val="00C0150F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825ECE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after="0" w:line="48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25ECE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49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98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442C9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2C9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2C9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2C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2C9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53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7.jpe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96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Gaston Mpoyo</cp:lastModifiedBy>
  <cp:revision>3</cp:revision>
  <dcterms:created xsi:type="dcterms:W3CDTF">2016-03-31T19:15:00Z</dcterms:created>
  <dcterms:modified xsi:type="dcterms:W3CDTF">2016-05-26T21:22:00Z</dcterms:modified>
</cp:coreProperties>
</file>